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3E28" w:rsidRPr="00FC3F82" w:rsidRDefault="00C64E39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C3F82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 w:rsidR="003A799A">
        <w:rPr>
          <w:rFonts w:ascii="Times New Roman" w:hAnsi="Times New Roman" w:cs="Times New Roman"/>
          <w:b/>
          <w:bCs/>
          <w:sz w:val="24"/>
          <w:szCs w:val="24"/>
        </w:rPr>
        <w:t xml:space="preserve">          </w:t>
      </w:r>
      <w:bookmarkStart w:id="0" w:name="_GoBack"/>
      <w:bookmarkEnd w:id="0"/>
      <w:r w:rsidRPr="00FC3F82">
        <w:rPr>
          <w:rFonts w:ascii="Times New Roman" w:hAnsi="Times New Roman" w:cs="Times New Roman"/>
          <w:b/>
          <w:bCs/>
          <w:sz w:val="24"/>
          <w:szCs w:val="24"/>
        </w:rPr>
        <w:t xml:space="preserve"> Аннотация к рабочей программе по предмету «Матеиатика»,5 класс</w:t>
      </w:r>
    </w:p>
    <w:p w:rsidR="00265FD5" w:rsidRPr="00FC3F82" w:rsidRDefault="00265FD5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FC3F82" w:rsidRPr="00FC3F82" w:rsidRDefault="00FC3F82" w:rsidP="00FC3F82">
      <w:pPr>
        <w:autoSpaceDE w:val="0"/>
        <w:autoSpaceDN w:val="0"/>
        <w:adjustRightInd w:val="0"/>
        <w:ind w:right="142"/>
        <w:rPr>
          <w:rFonts w:ascii="Times New Roman" w:hAnsi="Times New Roman" w:cs="Times New Roman"/>
          <w:bCs/>
          <w:iCs/>
          <w:sz w:val="20"/>
          <w:szCs w:val="20"/>
        </w:rPr>
      </w:pPr>
      <w:r w:rsidRPr="00FC3F82">
        <w:rPr>
          <w:rFonts w:ascii="Times New Roman" w:hAnsi="Times New Roman" w:cs="Times New Roman"/>
          <w:color w:val="000000"/>
        </w:rPr>
        <w:t xml:space="preserve">      Рабочая программа по математике для обучающихся 5 класса составлена в соответствии с примерной программой под редакцией Ахременковой  В.И, «Рабочая программа по математике»</w:t>
      </w:r>
      <w:r w:rsidRPr="00FC3F82">
        <w:rPr>
          <w:rFonts w:ascii="Times New Roman" w:hAnsi="Times New Roman" w:cs="Times New Roman"/>
          <w:color w:val="FF0000"/>
        </w:rPr>
        <w:t xml:space="preserve">,  </w:t>
      </w:r>
      <w:r w:rsidRPr="00FC3F82">
        <w:rPr>
          <w:rFonts w:ascii="Times New Roman" w:hAnsi="Times New Roman" w:cs="Times New Roman"/>
        </w:rPr>
        <w:t xml:space="preserve">Москва «Вако»,2014г, </w:t>
      </w:r>
      <w:r w:rsidRPr="00FC3F82">
        <w:rPr>
          <w:rFonts w:ascii="Times New Roman" w:hAnsi="Times New Roman" w:cs="Times New Roman"/>
          <w:color w:val="000000"/>
        </w:rPr>
        <w:t>к завершенной предметной линии учебников по математике для 5 класса под редакцией Н.Я. Виленкина, В.И. Жохова, А.С. Чеснокова, С.И. Шварцбурда – М., Мнемозина, 2013 г</w:t>
      </w:r>
      <w:r w:rsidRPr="00FC3F82">
        <w:rPr>
          <w:rFonts w:ascii="Times New Roman" w:hAnsi="Times New Roman" w:cs="Times New Roman"/>
        </w:rPr>
        <w:t xml:space="preserve">. </w:t>
      </w:r>
    </w:p>
    <w:p w:rsidR="00FC3F82" w:rsidRPr="00FC3F82" w:rsidRDefault="00FC3F82" w:rsidP="00FC3F82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На изучение предмета «Математика» в 5 классе в учебном плане филиал МАОУ «Прииртышская СОШ»-«Полуяновская СОШ»</w:t>
      </w:r>
      <w:r w:rsidRPr="00FC3F82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FC3F82">
        <w:rPr>
          <w:rFonts w:ascii="Times New Roman" w:hAnsi="Times New Roman"/>
          <w:sz w:val="24"/>
          <w:szCs w:val="24"/>
        </w:rPr>
        <w:t>отводится 5   часов в неделю, 170 часов в год.</w:t>
      </w:r>
    </w:p>
    <w:p w:rsidR="00FC3F82" w:rsidRPr="00FC3F82" w:rsidRDefault="00FC3F82" w:rsidP="009B3E28">
      <w:pPr>
        <w:spacing w:after="0" w:line="240" w:lineRule="auto"/>
        <w:rPr>
          <w:rFonts w:ascii="Times New Roman" w:hAnsi="Times New Roman" w:cs="Times New Roman"/>
        </w:rPr>
      </w:pPr>
    </w:p>
    <w:p w:rsidR="009B3E28" w:rsidRPr="00FC3F82" w:rsidRDefault="009B3E28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C3F82">
        <w:rPr>
          <w:rFonts w:ascii="Times New Roman" w:hAnsi="Times New Roman" w:cs="Times New Roman"/>
          <w:b/>
          <w:bCs/>
          <w:sz w:val="24"/>
          <w:szCs w:val="24"/>
        </w:rPr>
        <w:t xml:space="preserve">Планируемые результаты </w:t>
      </w:r>
      <w:r w:rsidR="00C7329B" w:rsidRPr="00FC3F82">
        <w:rPr>
          <w:rFonts w:ascii="Times New Roman" w:hAnsi="Times New Roman" w:cs="Times New Roman"/>
          <w:b/>
          <w:bCs/>
          <w:sz w:val="24"/>
          <w:szCs w:val="24"/>
        </w:rPr>
        <w:t xml:space="preserve">освоения учебного </w:t>
      </w:r>
      <w:r w:rsidRPr="00FC3F82">
        <w:rPr>
          <w:rFonts w:ascii="Times New Roman" w:hAnsi="Times New Roman" w:cs="Times New Roman"/>
          <w:b/>
          <w:bCs/>
          <w:sz w:val="24"/>
          <w:szCs w:val="24"/>
        </w:rPr>
        <w:t>предмета «Математика»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сознание роли математики в развитии России и мира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сюжетных задач разных типов на все арифметические действия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логических задач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свойства чисел и законов арифметических операций с числами при выполнении вычислений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округления чисел в соответствии с правилами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сравнение чисел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значения квадратного корня из положительного целого числа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ение положения точки по ее координатам, координаты точки по ее положению на плоскости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построение графика линейной и квадратичной функций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измерения длин, расстояний, величин углов с помощью инструментов для измерений длин и углов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проведение доказательств в геометрии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формирование представления о статистических характеристиках, вероятности случайного события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простейших комбинаторных задач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ение основных статистических характеристик числовых наборов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и вычисление вероятности события в простейших случаях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распознавание верных и неверных высказываний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результатов вычислений при решении практических задач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сравнения чисел в реальных ситуациях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практических задач с применением простейших свойств фигур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866879" w:rsidRPr="00FC3F82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FC3F82">
        <w:rPr>
          <w:rFonts w:ascii="Times New Roman" w:hAnsi="Times New Roman" w:cs="Times New Roman"/>
          <w:noProof/>
          <w:sz w:val="24"/>
          <w:szCs w:val="24"/>
          <w:lang w:eastAsia="ru-RU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C3F82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ченик научится: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понимать особенности десятичной системы счисления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владеть понятиями, связанными с делимостью натуральных чисел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выражать числа в эквивалентных формах, выбирая наиболее подходящую в зависимости от конкретной ситуации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сравнивать и упорядочивать рациональные числа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выполнять вычисления с рациональными числами, сочетая устные и письменные приѐмы вычислений, применять калькулятор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использовать понятия и умения, связанные с процентами в ходе решения математических задач и задач из смежных предметов,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выполнять несложные практические расчѐты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использовать в ходе решения задач элементарные представления, связанные с приближѐнными значениями величин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распознавать на чертежах, рисунках, моделях и в окружающем мире плоские и пространственные геометрические фигуры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распознавать развѐртки куба, прямоугольного параллелепипеда, правильной пирамиды, цилиндра и конуса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строить развѐртки куба и прямоугольного параллелепипеда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определять по линейным размерам развѐртки фигуры линейные размеры самой фигуры и наоборот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вычислять объѐм прямоугольного параллелепипеда.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C3F82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ченик получит возможность: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lastRenderedPageBreak/>
        <w:t>- познакомиться с позиционными системами счисления с основаниями, отличными от 10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углубить и развить представления о натуральных числах и свойствах делимости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научиться использовать приѐмы, рационализирующие вычисления, приобрести привычку контролировать вычисления, выбирая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подходящий для ситуации способ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развить представление о числе и числовых системах от натуральных до действительных чисел; о роли вычислений в человеческой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практике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развить и углубить знания о десятичной записи действительных чисел (десятичные дроби);</w:t>
      </w:r>
    </w:p>
    <w:p w:rsidR="009B3E28" w:rsidRPr="00FC3F82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вычислять объѐмы пространственных геометрических фигур, составленных из прямоугольных параллелепипедов;</w:t>
      </w:r>
    </w:p>
    <w:p w:rsidR="009B3E28" w:rsidRPr="00FC3F82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углубить и развить представления о пространственных геометрических фигурах</w:t>
      </w:r>
    </w:p>
    <w:p w:rsidR="009B3E28" w:rsidRPr="00FC3F82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3F82">
        <w:rPr>
          <w:rFonts w:ascii="Times New Roman" w:hAnsi="Times New Roman" w:cs="Times New Roman"/>
          <w:sz w:val="24"/>
          <w:szCs w:val="24"/>
        </w:rPr>
        <w:t>- применять понятие развѐртки для выполнения практических расчѐтов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Ученик научится в 5 классе (для использования в повседневной жизни и обеспечения возможности успешного продолжения образования на базовом уровне)</w:t>
      </w:r>
    </w:p>
    <w:p w:rsidR="009B3E28" w:rsidRPr="00FC3F82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FC3F82">
        <w:rPr>
          <w:rStyle w:val="a6"/>
          <w:rFonts w:ascii="Times New Roman" w:hAnsi="Times New Roman"/>
          <w:sz w:val="24"/>
          <w:szCs w:val="24"/>
        </w:rPr>
        <w:footnoteReference w:id="1"/>
      </w:r>
      <w:r w:rsidRPr="00FC3F82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9B3E28" w:rsidRPr="00FC3F82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9B3E28" w:rsidRPr="00FC3F82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Числа</w:t>
      </w:r>
    </w:p>
    <w:p w:rsidR="009B3E28" w:rsidRPr="00FC3F82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9B3E28" w:rsidRPr="00FC3F82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9B3E28" w:rsidRPr="00FC3F82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9B3E28" w:rsidRPr="00FC3F82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9B3E28" w:rsidRPr="00FC3F82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FC3F82">
        <w:rPr>
          <w:rFonts w:ascii="Times New Roman" w:hAnsi="Times New Roman"/>
          <w:b/>
          <w:sz w:val="24"/>
          <w:szCs w:val="24"/>
        </w:rPr>
        <w:t>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9B3E28" w:rsidRPr="00FC3F82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9B3E28" w:rsidRPr="00FC3F82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FC3F82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9B3E28" w:rsidRPr="00FC3F82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9B3E28" w:rsidRPr="00FC3F82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еличин в задаче</w:t>
      </w:r>
      <w:r w:rsidRPr="00FC3F82" w:rsidDel="00681BB7">
        <w:rPr>
          <w:rFonts w:ascii="Times New Roman" w:hAnsi="Times New Roman"/>
          <w:sz w:val="24"/>
          <w:szCs w:val="24"/>
        </w:rPr>
        <w:t xml:space="preserve"> </w:t>
      </w:r>
      <w:r w:rsidRPr="00FC3F82">
        <w:rPr>
          <w:rFonts w:ascii="Times New Roman" w:hAnsi="Times New Roman"/>
          <w:sz w:val="24"/>
          <w:szCs w:val="24"/>
        </w:rPr>
        <w:t xml:space="preserve"> (делать прикидку) 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FC3F82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b/>
          <w:i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FC3F82" w:rsidDel="0046087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C3F82">
        <w:rPr>
          <w:rFonts w:ascii="Times New Roman" w:hAnsi="Times New Roman"/>
          <w:bCs/>
          <w:sz w:val="24"/>
          <w:szCs w:val="24"/>
        </w:rPr>
        <w:t>т</w:t>
      </w:r>
      <w:r w:rsidRPr="00FC3F82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FC3F82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FC3F82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9B3E28" w:rsidRPr="00FC3F82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выполнять простейшие построения и измерения на местности, необходимые в реальной жизни 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FC3F82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9B3E28" w:rsidRPr="00FC3F82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</w:t>
      </w:r>
    </w:p>
    <w:p w:rsidR="009B3E28" w:rsidRPr="00FC3F82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bookmarkStart w:id="1" w:name="_Toc284662720"/>
      <w:bookmarkStart w:id="2" w:name="_Toc284663346"/>
      <w:r w:rsidRPr="00FC3F82">
        <w:rPr>
          <w:rFonts w:ascii="Times New Roman" w:hAnsi="Times New Roman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9B3E28" w:rsidRPr="00FC3F82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Оперировать</w:t>
      </w:r>
      <w:r w:rsidRPr="00FC3F82">
        <w:rPr>
          <w:rStyle w:val="a6"/>
          <w:rFonts w:ascii="Times New Roman" w:hAnsi="Times New Roman"/>
          <w:i/>
          <w:sz w:val="24"/>
          <w:szCs w:val="24"/>
        </w:rPr>
        <w:footnoteReference w:id="2"/>
      </w:r>
      <w:r w:rsidRPr="00FC3F82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9B3E28" w:rsidRPr="00FC3F82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9B3E28" w:rsidRPr="00FC3F82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i/>
          <w:sz w:val="24"/>
          <w:szCs w:val="24"/>
        </w:rPr>
      </w:pPr>
      <w:r w:rsidRPr="00FC3F82">
        <w:rPr>
          <w:rFonts w:ascii="Times New Roman" w:hAnsi="Times New Roman"/>
          <w:b/>
          <w:i/>
          <w:sz w:val="24"/>
          <w:szCs w:val="24"/>
        </w:rPr>
        <w:t>Числа</w:t>
      </w:r>
    </w:p>
    <w:p w:rsidR="009B3E28" w:rsidRPr="00FC3F82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</w:t>
      </w:r>
      <w:r w:rsidRPr="00FC3F82">
        <w:rPr>
          <w:rFonts w:ascii="Times New Roman" w:hAnsi="Times New Roman"/>
          <w:i/>
          <w:sz w:val="24"/>
          <w:szCs w:val="24"/>
        </w:rPr>
        <w:lastRenderedPageBreak/>
        <w:t>рациональное число, множество рациональных чисел, геометрическая интерпретация натуральных, целых, рациональных;</w:t>
      </w:r>
    </w:p>
    <w:p w:rsidR="009B3E28" w:rsidRPr="00FC3F82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9B3E28" w:rsidRPr="00FC3F82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9B3E28" w:rsidRPr="00FC3F82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9B3E28" w:rsidRPr="00FC3F82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9B3E28" w:rsidRPr="00FC3F82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9B3E28" w:rsidRPr="00FC3F82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9B3E28" w:rsidRPr="00FC3F82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B3E28" w:rsidRPr="00FC3F82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B3E28" w:rsidRPr="00FC3F82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9B3E28" w:rsidRPr="00FC3F82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FC3F82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B3E28" w:rsidRPr="00FC3F82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FC3F82">
        <w:rPr>
          <w:rStyle w:val="dash041e0431044b0447043d044b0439char1"/>
          <w:i/>
        </w:rPr>
        <w:t>представленную в таблицах, на диаграммах</w:t>
      </w:r>
      <w:r w:rsidRPr="00FC3F82">
        <w:rPr>
          <w:rFonts w:ascii="Times New Roman" w:hAnsi="Times New Roman"/>
          <w:i/>
          <w:sz w:val="24"/>
          <w:szCs w:val="24"/>
        </w:rPr>
        <w:t>;</w:t>
      </w:r>
    </w:p>
    <w:p w:rsidR="009B3E28" w:rsidRPr="00FC3F82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</w:t>
      </w:r>
      <w:r w:rsidRPr="00FC3F82">
        <w:rPr>
          <w:rFonts w:ascii="Times New Roman" w:hAnsi="Times New Roman"/>
          <w:i/>
          <w:color w:val="FF0000"/>
          <w:sz w:val="24"/>
          <w:szCs w:val="24"/>
        </w:rPr>
        <w:t>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FC3F82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B3E28" w:rsidRPr="00FC3F82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9B3E28" w:rsidRPr="00FC3F82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B3E28" w:rsidRPr="00FC3F82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FC3F82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Оперировать понятиями фигура,</w:t>
      </w:r>
      <w:r w:rsidRPr="00FC3F82" w:rsidDel="0046087C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  <w:r w:rsidRPr="00FC3F82">
        <w:rPr>
          <w:rFonts w:ascii="Times New Roman" w:hAnsi="Times New Roman"/>
          <w:bCs/>
          <w:i/>
          <w:sz w:val="24"/>
          <w:szCs w:val="24"/>
        </w:rPr>
        <w:t>т</w:t>
      </w:r>
      <w:r w:rsidRPr="00FC3F82">
        <w:rPr>
          <w:rFonts w:ascii="Times New Roman" w:hAnsi="Times New Roman"/>
          <w:i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</w:p>
    <w:p w:rsidR="009B3E28" w:rsidRPr="00FC3F82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9B3E28" w:rsidRPr="00FC3F82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изображать изучаемые фигуры от руки и с помощью линейки, циркуля, компьютерных инструментов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решать практические задачи с применением простейших свойств фигур 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FC3F82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FC3F82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FC3F82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9B3E28" w:rsidRPr="00FC3F82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9B3E28" w:rsidRPr="00FC3F82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</w:t>
      </w:r>
    </w:p>
    <w:p w:rsidR="009B3E28" w:rsidRPr="00FC3F82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FC3F82" w:rsidRDefault="009B3E28" w:rsidP="009B3E28">
      <w:pPr>
        <w:pStyle w:val="a4"/>
        <w:numPr>
          <w:ilvl w:val="0"/>
          <w:numId w:val="18"/>
        </w:numPr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 xml:space="preserve">Содержание </w:t>
      </w:r>
      <w:r w:rsidR="00A05191" w:rsidRPr="00FC3F82">
        <w:rPr>
          <w:rFonts w:ascii="Times New Roman" w:hAnsi="Times New Roman"/>
          <w:b/>
          <w:sz w:val="24"/>
          <w:szCs w:val="24"/>
        </w:rPr>
        <w:t xml:space="preserve">учебного </w:t>
      </w:r>
      <w:r w:rsidRPr="00FC3F82">
        <w:rPr>
          <w:rFonts w:ascii="Times New Roman" w:hAnsi="Times New Roman"/>
          <w:b/>
          <w:sz w:val="24"/>
          <w:szCs w:val="24"/>
        </w:rPr>
        <w:t>предмета «Математика»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Натуральные числа и нуль (46 часов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 xml:space="preserve">Натуральный ряд чисел и его свойства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Действия с натуральными числами (51 час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lastRenderedPageBreak/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FC3F82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Деление с остатком (3 часа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FC3F82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FC3F82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FC3F82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FC3F82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FC3F82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FC3F82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FC3F82">
        <w:rPr>
          <w:rFonts w:ascii="Times New Roman" w:hAnsi="Times New Roman"/>
          <w:sz w:val="24"/>
          <w:szCs w:val="24"/>
        </w:rPr>
        <w:t>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Алгебраические выражения (7 часов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Делители и кратные (51 час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 xml:space="preserve">Дроби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Обыкновенные дроби (35 часов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FC3F82">
        <w:rPr>
          <w:rFonts w:ascii="Times New Roman" w:hAnsi="Times New Roman"/>
          <w:sz w:val="24"/>
          <w:szCs w:val="24"/>
        </w:rPr>
        <w:tab/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FC3F82">
        <w:rPr>
          <w:rFonts w:ascii="Times New Roman" w:hAnsi="Times New Roman"/>
          <w:sz w:val="24"/>
          <w:szCs w:val="24"/>
        </w:rPr>
        <w:t>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Десятичные дроби (51 час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FC3F82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</w:t>
      </w:r>
      <w:r w:rsidRPr="00FC3F82">
        <w:rPr>
          <w:rFonts w:ascii="Times New Roman" w:hAnsi="Times New Roman"/>
          <w:sz w:val="24"/>
          <w:szCs w:val="24"/>
        </w:rPr>
        <w:t xml:space="preserve"> </w:t>
      </w:r>
      <w:r w:rsidRPr="00FC3F82">
        <w:rPr>
          <w:rFonts w:ascii="Times New Roman" w:hAnsi="Times New Roman"/>
          <w:i/>
          <w:sz w:val="24"/>
          <w:szCs w:val="24"/>
        </w:rPr>
        <w:t>Конечные и бесконечные десятичные дроби</w:t>
      </w:r>
      <w:r w:rsidRPr="00FC3F82">
        <w:rPr>
          <w:rFonts w:ascii="Times New Roman" w:hAnsi="Times New Roman"/>
          <w:sz w:val="24"/>
          <w:szCs w:val="24"/>
        </w:rPr>
        <w:t xml:space="preserve">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Cs/>
          <w:sz w:val="24"/>
          <w:szCs w:val="24"/>
        </w:rPr>
        <w:lastRenderedPageBreak/>
        <w:t>Масштаб на плане и карте.</w:t>
      </w:r>
      <w:r w:rsidRPr="00FC3F8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C3F82">
        <w:rPr>
          <w:rFonts w:ascii="Times New Roman" w:hAnsi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FC3F82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Среднее арифметическое чисел (3 часа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FC3F82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FC3F82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  <w:r w:rsidRPr="00FC3F82">
        <w:rPr>
          <w:rFonts w:ascii="Times New Roman" w:hAnsi="Times New Roman"/>
          <w:bCs/>
          <w:sz w:val="24"/>
          <w:szCs w:val="24"/>
        </w:rPr>
        <w:t xml:space="preserve">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Проценты (12 часов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FC3F82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Диаграммы (4 часа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FC3F82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FC3F82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FC3F82">
        <w:rPr>
          <w:rFonts w:ascii="Times New Roman" w:hAnsi="Times New Roman"/>
          <w:bCs/>
          <w:sz w:val="24"/>
          <w:szCs w:val="24"/>
        </w:rPr>
        <w:t>.</w:t>
      </w:r>
      <w:r w:rsidRPr="00FC3F82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 xml:space="preserve">Рациональные числа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FC3F82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 (46 часов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FC3F82">
        <w:rPr>
          <w:rFonts w:ascii="Times New Roman" w:hAnsi="Times New Roman"/>
          <w:sz w:val="24"/>
          <w:szCs w:val="24"/>
        </w:rPr>
        <w:t xml:space="preserve">. </w:t>
      </w:r>
      <w:r w:rsidRPr="00FC3F82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FC3F82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Решение текстовых задач (13 часов)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Единицы измерений</w:t>
      </w:r>
      <w:r w:rsidRPr="00FC3F82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FC3F82">
        <w:rPr>
          <w:rFonts w:ascii="Times New Roman" w:hAnsi="Times New Roman"/>
          <w:i/>
          <w:sz w:val="24"/>
          <w:szCs w:val="24"/>
        </w:rPr>
        <w:t xml:space="preserve">. </w:t>
      </w:r>
      <w:r w:rsidRPr="00FC3F82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FC3F82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FC3F82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FC3F82">
        <w:rPr>
          <w:rFonts w:ascii="Times New Roman" w:hAnsi="Times New Roman"/>
          <w:bCs/>
          <w:sz w:val="24"/>
          <w:szCs w:val="24"/>
        </w:rPr>
        <w:t xml:space="preserve">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FC3F82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Наглядная геометрия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FC3F82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FC3F82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FC3F82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FC3F82">
        <w:rPr>
          <w:rFonts w:ascii="Times New Roman" w:hAnsi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FC3F82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FC3F82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FC3F82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lastRenderedPageBreak/>
        <w:t xml:space="preserve">Понятие о равенстве фигур. Центральная, осевая и </w:t>
      </w:r>
      <w:r w:rsidRPr="00FC3F82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FC3F82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FC3F82">
        <w:rPr>
          <w:rFonts w:ascii="Times New Roman" w:hAnsi="Times New Roman"/>
          <w:sz w:val="24"/>
          <w:szCs w:val="24"/>
        </w:rPr>
        <w:t>История математики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FC3F82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8" o:title=""/>
          </v:shape>
          <o:OLEObject Type="Embed" ProgID="Equation.DSMT4" ShapeID="_x0000_i1025" DrawAspect="Content" ObjectID="_1640157928" r:id="rId9"/>
        </w:object>
      </w:r>
      <w:r w:rsidRPr="00FC3F82">
        <w:rPr>
          <w:rFonts w:ascii="Times New Roman" w:hAnsi="Times New Roman"/>
          <w:i/>
          <w:sz w:val="24"/>
          <w:szCs w:val="24"/>
        </w:rPr>
        <w:t>?</w:t>
      </w:r>
    </w:p>
    <w:p w:rsidR="009B3E28" w:rsidRPr="00FC3F82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FC3F82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C215E1" w:rsidRPr="00FC3F82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C3F8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Множества и отношения между ними</w:t>
      </w:r>
    </w:p>
    <w:p w:rsidR="00C215E1" w:rsidRPr="00FC3F82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C3F8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C215E1" w:rsidRPr="00FC3F82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C3F8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перации над множествами</w:t>
      </w:r>
    </w:p>
    <w:p w:rsidR="00C215E1" w:rsidRPr="00FC3F82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C3F8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C215E1" w:rsidRPr="00FC3F82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C3F8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Элементы логики</w:t>
      </w:r>
    </w:p>
    <w:p w:rsidR="00C215E1" w:rsidRPr="00FC3F82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C3F8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C215E1" w:rsidRPr="00FC3F82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C3F8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Высказывания</w:t>
      </w:r>
    </w:p>
    <w:p w:rsidR="00C215E1" w:rsidRPr="00FC3F82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C3F8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9B3E28" w:rsidRPr="00FC3F82" w:rsidRDefault="009B3E28" w:rsidP="009B3E28">
      <w:pPr>
        <w:pStyle w:val="a9"/>
        <w:suppressAutoHyphens w:val="0"/>
        <w:autoSpaceDE w:val="0"/>
        <w:autoSpaceDN w:val="0"/>
        <w:adjustRightInd w:val="0"/>
        <w:contextualSpacing/>
        <w:jc w:val="left"/>
        <w:rPr>
          <w:rFonts w:ascii="Times New Roman" w:eastAsia="TimesNewRomanPSMT-Identity-H" w:hAnsi="Times New Roman"/>
          <w:szCs w:val="24"/>
        </w:rPr>
      </w:pPr>
    </w:p>
    <w:p w:rsidR="00CC26B0" w:rsidRPr="00FC3F82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FC3F82">
        <w:rPr>
          <w:rFonts w:ascii="Times New Roman" w:hAnsi="Times New Roman"/>
          <w:b/>
          <w:sz w:val="24"/>
          <w:szCs w:val="24"/>
        </w:rPr>
        <w:t xml:space="preserve">                                             </w:t>
      </w:r>
      <w:r w:rsidR="00D52AA5" w:rsidRPr="00FC3F82">
        <w:rPr>
          <w:rFonts w:ascii="Times New Roman" w:hAnsi="Times New Roman"/>
          <w:b/>
          <w:sz w:val="24"/>
          <w:szCs w:val="24"/>
        </w:rPr>
        <w:t xml:space="preserve">             </w:t>
      </w:r>
    </w:p>
    <w:sectPr w:rsidR="00CC26B0" w:rsidRPr="00FC3F82" w:rsidSect="00C64E39">
      <w:pgSz w:w="11906" w:h="16838"/>
      <w:pgMar w:top="1134" w:right="850" w:bottom="1134" w:left="1135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3971" w:rsidRDefault="006B3971" w:rsidP="009B3E28">
      <w:pPr>
        <w:spacing w:after="0" w:line="240" w:lineRule="auto"/>
      </w:pPr>
      <w:r>
        <w:separator/>
      </w:r>
    </w:p>
  </w:endnote>
  <w:endnote w:type="continuationSeparator" w:id="0">
    <w:p w:rsidR="006B3971" w:rsidRDefault="006B3971" w:rsidP="009B3E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NewRomanPSMT-Identity-H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3971" w:rsidRDefault="006B3971" w:rsidP="009B3E28">
      <w:pPr>
        <w:spacing w:after="0" w:line="240" w:lineRule="auto"/>
      </w:pPr>
      <w:r>
        <w:separator/>
      </w:r>
    </w:p>
  </w:footnote>
  <w:footnote w:type="continuationSeparator" w:id="0">
    <w:p w:rsidR="006B3971" w:rsidRDefault="006B3971" w:rsidP="009B3E28">
      <w:pPr>
        <w:spacing w:after="0" w:line="240" w:lineRule="auto"/>
      </w:pPr>
      <w:r>
        <w:continuationSeparator/>
      </w:r>
    </w:p>
  </w:footnote>
  <w:footnote w:id="1">
    <w:p w:rsidR="00866879" w:rsidRDefault="00866879" w:rsidP="009B3E28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866879" w:rsidRDefault="00866879" w:rsidP="009B3E28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32337D"/>
    <w:multiLevelType w:val="hybridMultilevel"/>
    <w:tmpl w:val="16EA5C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D90DE5"/>
    <w:multiLevelType w:val="hybridMultilevel"/>
    <w:tmpl w:val="63FC42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CF285C"/>
    <w:multiLevelType w:val="hybridMultilevel"/>
    <w:tmpl w:val="3656FB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E20E93"/>
    <w:multiLevelType w:val="multilevel"/>
    <w:tmpl w:val="8DCC6C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7973FB1"/>
    <w:multiLevelType w:val="hybridMultilevel"/>
    <w:tmpl w:val="AAD42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4B6B0A"/>
    <w:multiLevelType w:val="hybridMultilevel"/>
    <w:tmpl w:val="422029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2E2B6C"/>
    <w:multiLevelType w:val="hybridMultilevel"/>
    <w:tmpl w:val="6BFE81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74648A"/>
    <w:multiLevelType w:val="hybridMultilevel"/>
    <w:tmpl w:val="B066AD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976FC9"/>
    <w:multiLevelType w:val="multilevel"/>
    <w:tmpl w:val="709EBE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AEF5145"/>
    <w:multiLevelType w:val="multilevel"/>
    <w:tmpl w:val="24FE7B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E616BD3"/>
    <w:multiLevelType w:val="hybridMultilevel"/>
    <w:tmpl w:val="B7C6B1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F96587C"/>
    <w:multiLevelType w:val="multilevel"/>
    <w:tmpl w:val="9148FA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85014F2"/>
    <w:multiLevelType w:val="hybridMultilevel"/>
    <w:tmpl w:val="589CB7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A754D57"/>
    <w:multiLevelType w:val="hybridMultilevel"/>
    <w:tmpl w:val="D1F8BA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9C3914"/>
    <w:multiLevelType w:val="hybridMultilevel"/>
    <w:tmpl w:val="F55694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7CB7165"/>
    <w:multiLevelType w:val="hybridMultilevel"/>
    <w:tmpl w:val="FE0A9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8367CC3"/>
    <w:multiLevelType w:val="hybridMultilevel"/>
    <w:tmpl w:val="107CBC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E40929"/>
    <w:multiLevelType w:val="hybridMultilevel"/>
    <w:tmpl w:val="4300C3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3FE09C3"/>
    <w:multiLevelType w:val="multilevel"/>
    <w:tmpl w:val="542C6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66E76BD"/>
    <w:multiLevelType w:val="hybridMultilevel"/>
    <w:tmpl w:val="128E3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23307F1"/>
    <w:multiLevelType w:val="hybridMultilevel"/>
    <w:tmpl w:val="CD20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5DB4232"/>
    <w:multiLevelType w:val="hybridMultilevel"/>
    <w:tmpl w:val="90E078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9E95511"/>
    <w:multiLevelType w:val="multilevel"/>
    <w:tmpl w:val="8286AF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9F57BEE"/>
    <w:multiLevelType w:val="hybridMultilevel"/>
    <w:tmpl w:val="CB980E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7"/>
  </w:num>
  <w:num w:numId="5">
    <w:abstractNumId w:val="5"/>
  </w:num>
  <w:num w:numId="6">
    <w:abstractNumId w:val="13"/>
  </w:num>
  <w:num w:numId="7">
    <w:abstractNumId w:val="16"/>
  </w:num>
  <w:num w:numId="8">
    <w:abstractNumId w:val="17"/>
  </w:num>
  <w:num w:numId="9">
    <w:abstractNumId w:val="10"/>
  </w:num>
  <w:num w:numId="10">
    <w:abstractNumId w:val="12"/>
  </w:num>
  <w:num w:numId="11">
    <w:abstractNumId w:val="18"/>
  </w:num>
  <w:num w:numId="12">
    <w:abstractNumId w:val="22"/>
  </w:num>
  <w:num w:numId="13">
    <w:abstractNumId w:val="24"/>
  </w:num>
  <w:num w:numId="14">
    <w:abstractNumId w:val="14"/>
  </w:num>
  <w:num w:numId="15">
    <w:abstractNumId w:val="21"/>
  </w:num>
  <w:num w:numId="16">
    <w:abstractNumId w:val="4"/>
  </w:num>
  <w:num w:numId="17">
    <w:abstractNumId w:val="20"/>
  </w:num>
  <w:num w:numId="18">
    <w:abstractNumId w:val="2"/>
  </w:num>
  <w:num w:numId="19">
    <w:abstractNumId w:val="8"/>
  </w:num>
  <w:num w:numId="20">
    <w:abstractNumId w:val="9"/>
  </w:num>
  <w:num w:numId="21">
    <w:abstractNumId w:val="23"/>
  </w:num>
  <w:num w:numId="22">
    <w:abstractNumId w:val="19"/>
  </w:num>
  <w:num w:numId="23">
    <w:abstractNumId w:val="15"/>
    <w:lvlOverride w:ilvl="0">
      <w:startOverride w:val="1"/>
    </w:lvlOverride>
  </w:num>
  <w:num w:numId="24">
    <w:abstractNumId w:val="11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5474"/>
    <w:rsid w:val="00112AF2"/>
    <w:rsid w:val="001F16A9"/>
    <w:rsid w:val="00255474"/>
    <w:rsid w:val="00265FD5"/>
    <w:rsid w:val="00271B2E"/>
    <w:rsid w:val="00272D27"/>
    <w:rsid w:val="00341284"/>
    <w:rsid w:val="00361AD0"/>
    <w:rsid w:val="00386337"/>
    <w:rsid w:val="003A799A"/>
    <w:rsid w:val="004439D0"/>
    <w:rsid w:val="004F76C7"/>
    <w:rsid w:val="005E3912"/>
    <w:rsid w:val="006420F8"/>
    <w:rsid w:val="006B3971"/>
    <w:rsid w:val="006C2F17"/>
    <w:rsid w:val="00716D13"/>
    <w:rsid w:val="007B544E"/>
    <w:rsid w:val="007E7E64"/>
    <w:rsid w:val="00842BCB"/>
    <w:rsid w:val="00866879"/>
    <w:rsid w:val="0088688D"/>
    <w:rsid w:val="00894682"/>
    <w:rsid w:val="00955868"/>
    <w:rsid w:val="009B3E28"/>
    <w:rsid w:val="00A05191"/>
    <w:rsid w:val="00A94AFC"/>
    <w:rsid w:val="00B47BBC"/>
    <w:rsid w:val="00BC6309"/>
    <w:rsid w:val="00C11F75"/>
    <w:rsid w:val="00C215E1"/>
    <w:rsid w:val="00C51CC7"/>
    <w:rsid w:val="00C64E39"/>
    <w:rsid w:val="00C7329B"/>
    <w:rsid w:val="00CC26B0"/>
    <w:rsid w:val="00D27BBD"/>
    <w:rsid w:val="00D52AA5"/>
    <w:rsid w:val="00DD0B44"/>
    <w:rsid w:val="00E204E2"/>
    <w:rsid w:val="00E81930"/>
    <w:rsid w:val="00E83FA0"/>
    <w:rsid w:val="00F233B6"/>
    <w:rsid w:val="00F94CB9"/>
    <w:rsid w:val="00FC3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5D840D7D-534A-4CF6-9F9F-95BA2AF0F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B3E28"/>
    <w:pPr>
      <w:spacing w:after="200" w:line="276" w:lineRule="auto"/>
    </w:pPr>
  </w:style>
  <w:style w:type="paragraph" w:styleId="2">
    <w:name w:val="heading 2"/>
    <w:basedOn w:val="a0"/>
    <w:link w:val="20"/>
    <w:qFormat/>
    <w:rsid w:val="009B3E28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9B3E28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9B3E28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9B3E28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4">
    <w:name w:val="No Spacing"/>
    <w:link w:val="a5"/>
    <w:qFormat/>
    <w:rsid w:val="009B3E28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5">
    <w:name w:val="Без интервала Знак"/>
    <w:link w:val="a4"/>
    <w:rsid w:val="009B3E28"/>
    <w:rPr>
      <w:rFonts w:ascii="Calibri" w:eastAsia="Times New Roman" w:hAnsi="Calibri" w:cs="Times New Roman"/>
    </w:rPr>
  </w:style>
  <w:style w:type="character" w:styleId="a6">
    <w:name w:val="footnote reference"/>
    <w:uiPriority w:val="99"/>
    <w:rsid w:val="009B3E28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9B3E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9B3E2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Paragraph"/>
    <w:basedOn w:val="a0"/>
    <w:link w:val="aa"/>
    <w:uiPriority w:val="34"/>
    <w:qFormat/>
    <w:rsid w:val="009B3E28"/>
    <w:pPr>
      <w:suppressAutoHyphens/>
      <w:spacing w:after="0" w:line="240" w:lineRule="auto"/>
      <w:ind w:left="720"/>
      <w:jc w:val="both"/>
    </w:pPr>
    <w:rPr>
      <w:rFonts w:ascii="Calibri" w:eastAsia="Times New Roman" w:hAnsi="Calibri" w:cs="Times New Roman"/>
      <w:sz w:val="24"/>
      <w:lang w:eastAsia="ar-SA"/>
    </w:rPr>
  </w:style>
  <w:style w:type="character" w:customStyle="1" w:styleId="aa">
    <w:name w:val="Абзац списка Знак"/>
    <w:link w:val="a9"/>
    <w:uiPriority w:val="34"/>
    <w:locked/>
    <w:rsid w:val="009B3E28"/>
    <w:rPr>
      <w:rFonts w:ascii="Calibri" w:eastAsia="Times New Roman" w:hAnsi="Calibri" w:cs="Times New Roman"/>
      <w:sz w:val="24"/>
      <w:lang w:eastAsia="ar-SA"/>
    </w:rPr>
  </w:style>
  <w:style w:type="paragraph" w:customStyle="1" w:styleId="FR2">
    <w:name w:val="FR2"/>
    <w:uiPriority w:val="99"/>
    <w:rsid w:val="009B3E28"/>
    <w:pPr>
      <w:widowControl w:val="0"/>
      <w:suppressAutoHyphens/>
      <w:spacing w:after="0" w:line="240" w:lineRule="auto"/>
      <w:jc w:val="center"/>
    </w:pPr>
    <w:rPr>
      <w:rFonts w:ascii="Calibri" w:eastAsia="Times New Roman" w:hAnsi="Calibri" w:cs="Calibri"/>
      <w:b/>
      <w:sz w:val="32"/>
      <w:szCs w:val="20"/>
      <w:lang w:eastAsia="ar-SA"/>
    </w:rPr>
  </w:style>
  <w:style w:type="character" w:customStyle="1" w:styleId="ab">
    <w:name w:val="Текст выноски Знак"/>
    <w:basedOn w:val="a1"/>
    <w:link w:val="ac"/>
    <w:uiPriority w:val="99"/>
    <w:semiHidden/>
    <w:rsid w:val="009B3E28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alloon Text"/>
    <w:basedOn w:val="a0"/>
    <w:link w:val="ab"/>
    <w:uiPriority w:val="99"/>
    <w:semiHidden/>
    <w:unhideWhenUsed/>
    <w:rsid w:val="009B3E2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header"/>
    <w:basedOn w:val="a0"/>
    <w:link w:val="ae"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e">
    <w:name w:val="Верхний колонтитул Знак"/>
    <w:basedOn w:val="a1"/>
    <w:link w:val="ad"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f">
    <w:name w:val="Нижний колонтитул Знак"/>
    <w:basedOn w:val="a1"/>
    <w:link w:val="af0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0">
    <w:name w:val="footer"/>
    <w:basedOn w:val="a0"/>
    <w:link w:val="af"/>
    <w:uiPriority w:val="99"/>
    <w:semiHidden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styleId="af1">
    <w:name w:val="Strong"/>
    <w:uiPriority w:val="99"/>
    <w:qFormat/>
    <w:rsid w:val="009B3E28"/>
    <w:rPr>
      <w:rFonts w:cs="Times New Roman"/>
      <w:b/>
      <w:bCs/>
    </w:rPr>
  </w:style>
  <w:style w:type="paragraph" w:customStyle="1" w:styleId="c37">
    <w:name w:val="c37"/>
    <w:basedOn w:val="a0"/>
    <w:uiPriority w:val="99"/>
    <w:rsid w:val="009B3E28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c1">
    <w:name w:val="c1"/>
    <w:uiPriority w:val="99"/>
    <w:rsid w:val="009B3E28"/>
    <w:rPr>
      <w:rFonts w:cs="Times New Roman"/>
    </w:rPr>
  </w:style>
  <w:style w:type="character" w:customStyle="1" w:styleId="apple-converted-space">
    <w:name w:val="apple-converted-space"/>
    <w:uiPriority w:val="99"/>
    <w:rsid w:val="009B3E28"/>
    <w:rPr>
      <w:rFonts w:cs="Times New Roman"/>
    </w:rPr>
  </w:style>
  <w:style w:type="paragraph" w:styleId="af2">
    <w:name w:val="Body Text"/>
    <w:basedOn w:val="a0"/>
    <w:link w:val="af3"/>
    <w:uiPriority w:val="99"/>
    <w:rsid w:val="009B3E28"/>
    <w:pPr>
      <w:suppressAutoHyphens/>
      <w:spacing w:after="120"/>
    </w:pPr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af3">
    <w:name w:val="Основной текст Знак"/>
    <w:basedOn w:val="a1"/>
    <w:link w:val="af2"/>
    <w:uiPriority w:val="99"/>
    <w:rsid w:val="009B3E28"/>
    <w:rPr>
      <w:rFonts w:ascii="Calibri" w:eastAsia="Times New Roman" w:hAnsi="Calibri" w:cs="Times New Roman"/>
      <w:sz w:val="20"/>
      <w:szCs w:val="20"/>
      <w:lang w:eastAsia="ar-SA"/>
    </w:rPr>
  </w:style>
  <w:style w:type="character" w:styleId="af4">
    <w:name w:val="Emphasis"/>
    <w:uiPriority w:val="99"/>
    <w:qFormat/>
    <w:rsid w:val="009B3E28"/>
    <w:rPr>
      <w:rFonts w:cs="Times New Roman"/>
      <w:i/>
      <w:iCs/>
    </w:rPr>
  </w:style>
  <w:style w:type="character" w:styleId="af5">
    <w:name w:val="Hyperlink"/>
    <w:uiPriority w:val="99"/>
    <w:rsid w:val="009B3E28"/>
    <w:rPr>
      <w:rFonts w:cs="Times New Roman"/>
      <w:color w:val="0000FF"/>
      <w:u w:val="single"/>
    </w:rPr>
  </w:style>
  <w:style w:type="character" w:customStyle="1" w:styleId="af6">
    <w:name w:val="Основной текст с отступом Знак"/>
    <w:basedOn w:val="a1"/>
    <w:link w:val="af7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7">
    <w:name w:val="Body Text Indent"/>
    <w:basedOn w:val="a0"/>
    <w:link w:val="af6"/>
    <w:uiPriority w:val="99"/>
    <w:semiHidden/>
    <w:rsid w:val="009B3E28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1"/>
    <w:link w:val="32"/>
    <w:uiPriority w:val="99"/>
    <w:semiHidden/>
    <w:rsid w:val="009B3E28"/>
    <w:rPr>
      <w:rFonts w:ascii="Calibri" w:eastAsia="Times New Roman" w:hAnsi="Calibri" w:cs="Times New Roman"/>
      <w:sz w:val="16"/>
      <w:szCs w:val="16"/>
      <w:lang w:eastAsia="ar-SA"/>
    </w:rPr>
  </w:style>
  <w:style w:type="paragraph" w:styleId="32">
    <w:name w:val="Body Text Indent 3"/>
    <w:basedOn w:val="a0"/>
    <w:link w:val="31"/>
    <w:uiPriority w:val="99"/>
    <w:semiHidden/>
    <w:rsid w:val="009B3E28"/>
    <w:pPr>
      <w:suppressAutoHyphens/>
      <w:spacing w:after="120"/>
      <w:ind w:left="283"/>
    </w:pPr>
    <w:rPr>
      <w:rFonts w:ascii="Calibri" w:eastAsia="Times New Roman" w:hAnsi="Calibri" w:cs="Times New Roman"/>
      <w:sz w:val="16"/>
      <w:szCs w:val="16"/>
      <w:lang w:eastAsia="ar-SA"/>
    </w:rPr>
  </w:style>
  <w:style w:type="paragraph" w:customStyle="1" w:styleId="ConsPlusNormal">
    <w:name w:val="ConsPlusNormal"/>
    <w:rsid w:val="009B3E2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af8">
    <w:name w:val="Базовый"/>
    <w:rsid w:val="009B3E28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customStyle="1" w:styleId="33">
    <w:name w:val="Заголовок №3_"/>
    <w:link w:val="310"/>
    <w:locked/>
    <w:rsid w:val="009B3E28"/>
    <w:rPr>
      <w:b/>
      <w:bCs/>
      <w:shd w:val="clear" w:color="auto" w:fill="FFFFFF"/>
    </w:rPr>
  </w:style>
  <w:style w:type="paragraph" w:customStyle="1" w:styleId="310">
    <w:name w:val="Заголовок №31"/>
    <w:basedOn w:val="a0"/>
    <w:link w:val="33"/>
    <w:rsid w:val="009B3E28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">
    <w:name w:val="Основной текст (14)_"/>
    <w:link w:val="141"/>
    <w:uiPriority w:val="99"/>
    <w:locked/>
    <w:rsid w:val="009B3E28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"/>
    <w:uiPriority w:val="99"/>
    <w:rsid w:val="009B3E28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36">
    <w:name w:val="Заголовок №36"/>
    <w:rsid w:val="009B3E28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af9">
    <w:name w:val="заголовок столбца Знак"/>
    <w:link w:val="afa"/>
    <w:locked/>
    <w:rsid w:val="009B3E28"/>
    <w:rPr>
      <w:b/>
      <w:color w:val="000000"/>
      <w:sz w:val="16"/>
      <w:lang w:eastAsia="ar-SA"/>
    </w:rPr>
  </w:style>
  <w:style w:type="paragraph" w:customStyle="1" w:styleId="afa">
    <w:name w:val="заголовок столбца"/>
    <w:basedOn w:val="a0"/>
    <w:link w:val="af9"/>
    <w:rsid w:val="009B3E28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fb"/>
    <w:link w:val="afc"/>
    <w:uiPriority w:val="99"/>
    <w:qFormat/>
    <w:rsid w:val="009B3E28"/>
    <w:pPr>
      <w:numPr>
        <w:numId w:val="23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paragraph" w:styleId="afb">
    <w:name w:val="Normal (Web)"/>
    <w:basedOn w:val="a0"/>
    <w:uiPriority w:val="99"/>
    <w:semiHidden/>
    <w:unhideWhenUsed/>
    <w:rsid w:val="009B3E2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НОМЕРА Знак"/>
    <w:link w:val="a"/>
    <w:uiPriority w:val="99"/>
    <w:rsid w:val="009B3E28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d">
    <w:name w:val="Subtitle"/>
    <w:basedOn w:val="a0"/>
    <w:next w:val="a0"/>
    <w:link w:val="afe"/>
    <w:qFormat/>
    <w:rsid w:val="009B3E28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e">
    <w:name w:val="Подзаголовок Знак"/>
    <w:basedOn w:val="a1"/>
    <w:link w:val="afd"/>
    <w:rsid w:val="009B3E2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f">
    <w:name w:val="Table Grid"/>
    <w:basedOn w:val="a2"/>
    <w:uiPriority w:val="59"/>
    <w:rsid w:val="00842BCB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0">
    <w:name w:val="Revision"/>
    <w:hidden/>
    <w:uiPriority w:val="99"/>
    <w:semiHidden/>
    <w:rsid w:val="00842BCB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763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894877-1770-4FDD-9D57-5EA62A9E51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0</Pages>
  <Words>4284</Words>
  <Characters>24419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Tobolsk</cp:lastModifiedBy>
  <cp:revision>8</cp:revision>
  <cp:lastPrinted>2019-11-23T09:47:00Z</cp:lastPrinted>
  <dcterms:created xsi:type="dcterms:W3CDTF">2019-12-02T03:48:00Z</dcterms:created>
  <dcterms:modified xsi:type="dcterms:W3CDTF">2020-01-10T05:39:00Z</dcterms:modified>
</cp:coreProperties>
</file>